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888"/>
        <w:gridCol w:w="9288"/>
      </w:tblGrid>
      <w:tr w:rsidR="00CA4931" w:rsidRPr="000104C1" w14:paraId="41BEB4FF" w14:textId="77777777" w:rsidTr="005F6264">
        <w:tc>
          <w:tcPr>
            <w:tcW w:w="13176" w:type="dxa"/>
            <w:gridSpan w:val="2"/>
            <w:shd w:val="pct15" w:color="auto" w:fill="auto"/>
          </w:tcPr>
          <w:p w14:paraId="513D8FB3" w14:textId="77777777" w:rsidR="00CA4931" w:rsidRPr="005F6264" w:rsidRDefault="00CA4931" w:rsidP="003A0E51">
            <w:pPr>
              <w:pStyle w:val="Heading2"/>
              <w:rPr>
                <w:color w:val="auto"/>
              </w:rPr>
            </w:pPr>
            <w:r w:rsidRPr="005F6264">
              <w:rPr>
                <w:rFonts w:cs="Arial"/>
                <w:color w:val="auto"/>
                <w:szCs w:val="22"/>
              </w:rPr>
              <w:t>Know that there are numbers that are not rational, and approximate them by rational numbers.</w:t>
            </w:r>
          </w:p>
        </w:tc>
      </w:tr>
      <w:tr w:rsidR="00CA4931" w:rsidRPr="000104C1" w14:paraId="153EF2D4" w14:textId="77777777" w:rsidTr="005F6264">
        <w:tc>
          <w:tcPr>
            <w:tcW w:w="3888" w:type="dxa"/>
          </w:tcPr>
          <w:p w14:paraId="4C3274DA" w14:textId="77777777" w:rsidR="00CA4931" w:rsidRPr="005F6264" w:rsidRDefault="00CA4931" w:rsidP="005F6264">
            <w:pPr>
              <w:autoSpaceDE w:val="0"/>
              <w:autoSpaceDN w:val="0"/>
              <w:adjustRightInd w:val="0"/>
              <w:rPr>
                <w:rFonts w:ascii="Helvetica" w:hAnsi="Helvetica" w:cs="Arial"/>
                <w:sz w:val="20"/>
                <w:szCs w:val="20"/>
              </w:rPr>
            </w:pPr>
            <w:r w:rsidRPr="005F6264">
              <w:rPr>
                <w:rFonts w:ascii="Helvetica" w:hAnsi="Helvetica" w:cs="Arial"/>
                <w:b/>
                <w:sz w:val="20"/>
                <w:szCs w:val="20"/>
              </w:rPr>
              <w:t>8.NS.1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 Know that numbers that are not rational are called irrational. Understand informally that every number has a decimal expansion; for rational numbers show that the decimal expansion repeats eventually, and convert a decimal </w:t>
            </w:r>
            <w:proofErr w:type="gramStart"/>
            <w:r w:rsidRPr="005F6264">
              <w:rPr>
                <w:rFonts w:ascii="Helvetica" w:hAnsi="Helvetica" w:cs="Arial"/>
                <w:sz w:val="20"/>
                <w:szCs w:val="20"/>
              </w:rPr>
              <w:t>expansion which</w:t>
            </w:r>
            <w:proofErr w:type="gramEnd"/>
            <w:r w:rsidRPr="005F6264">
              <w:rPr>
                <w:rFonts w:ascii="Helvetica" w:hAnsi="Helvetica" w:cs="Arial"/>
                <w:sz w:val="20"/>
                <w:szCs w:val="20"/>
              </w:rPr>
              <w:t xml:space="preserve"> repeats eventually into a rational number.</w:t>
            </w:r>
          </w:p>
          <w:p w14:paraId="46B99D58" w14:textId="77777777" w:rsidR="00CA4931" w:rsidRPr="00027168" w:rsidRDefault="00CA4931" w:rsidP="005F62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  <w:p w14:paraId="59D6241D" w14:textId="77777777" w:rsidR="00CA4931" w:rsidRPr="005F6264" w:rsidRDefault="00CA4931" w:rsidP="00D8040A">
            <w:pPr>
              <w:pStyle w:val="Body"/>
              <w:rPr>
                <w:color w:val="auto"/>
                <w:sz w:val="20"/>
              </w:rPr>
            </w:pPr>
          </w:p>
          <w:p w14:paraId="07346300" w14:textId="77777777" w:rsidR="00CA4931" w:rsidRPr="005F6264" w:rsidRDefault="00CA4931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9288" w:type="dxa"/>
          </w:tcPr>
          <w:p w14:paraId="7FC6B124" w14:textId="77777777" w:rsidR="00CA4931" w:rsidRPr="005F6264" w:rsidRDefault="00CA4931" w:rsidP="005F6264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1.a   </w:t>
            </w:r>
            <w:r w:rsidRPr="005F6264">
              <w:rPr>
                <w:rFonts w:ascii="Helvetica" w:hAnsi="Helvetica"/>
                <w:sz w:val="20"/>
              </w:rPr>
              <w:t xml:space="preserve">I understand that numbers that are not rational are called irrational and every number has a decimal expansion.  </w:t>
            </w:r>
          </w:p>
          <w:p w14:paraId="0486B07C" w14:textId="77777777" w:rsidR="00CA4931" w:rsidRPr="005F6264" w:rsidRDefault="00CA4931" w:rsidP="005F6264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sz w:val="20"/>
              </w:rPr>
            </w:pPr>
          </w:p>
          <w:p w14:paraId="3E2D4902" w14:textId="77777777" w:rsidR="00CA4931" w:rsidRPr="005F6264" w:rsidRDefault="00CA4931" w:rsidP="005F6264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>For example</w:t>
            </w:r>
            <w:proofErr w:type="gramStart"/>
            <w:r w:rsidRPr="005F6264">
              <w:rPr>
                <w:rFonts w:ascii="Helvetica" w:hAnsi="Helvetica"/>
                <w:b/>
                <w:sz w:val="20"/>
              </w:rPr>
              <w:t>:</w:t>
            </w:r>
            <w:r w:rsidRPr="005F6264">
              <w:rPr>
                <w:rFonts w:ascii="Helvetica" w:hAnsi="Helvetica"/>
                <w:sz w:val="20"/>
              </w:rPr>
              <w:t xml:space="preserve">  </w:t>
            </w:r>
            <w:proofErr w:type="gramEnd"/>
            <w:r w:rsidRPr="005F6264">
              <w:rPr>
                <w:rFonts w:ascii="Helvetica" w:hAnsi="Helvetica"/>
                <w:position w:val="-22"/>
                <w:sz w:val="20"/>
              </w:rPr>
              <w:object w:dxaOrig="1340" w:dyaOrig="560" w14:anchorId="026EEF8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3pt;height:28.4pt" o:ole="">
                  <v:imagedata r:id="rId8" o:title=""/>
                </v:shape>
                <o:OLEObject Type="Embed" ProgID="Equation.DSMT4" ShapeID="_x0000_i1025" DrawAspect="Content" ObjectID="_1256408000" r:id="rId9"/>
              </w:object>
            </w:r>
            <w:r w:rsidRPr="005F6264">
              <w:rPr>
                <w:rFonts w:ascii="Helvetica" w:hAnsi="Helvetica"/>
                <w:sz w:val="20"/>
              </w:rPr>
              <w:t xml:space="preserve">, </w:t>
            </w:r>
            <w:r w:rsidRPr="005F6264">
              <w:rPr>
                <w:rFonts w:ascii="Helvetica" w:hAnsi="Helvetica"/>
                <w:position w:val="-20"/>
                <w:sz w:val="20"/>
              </w:rPr>
              <w:object w:dxaOrig="760" w:dyaOrig="540" w14:anchorId="74E850C7">
                <v:shape id="_x0000_i1026" type="#_x0000_t75" style="width:37.9pt;height:27.45pt" o:ole="">
                  <v:imagedata r:id="rId10" o:title=""/>
                </v:shape>
                <o:OLEObject Type="Embed" ProgID="Equation.DSMT4" ShapeID="_x0000_i1026" DrawAspect="Content" ObjectID="_1256408001" r:id="rId11"/>
              </w:object>
            </w:r>
            <w:r w:rsidRPr="005F6264">
              <w:rPr>
                <w:rFonts w:ascii="Helvetica" w:hAnsi="Helvetica"/>
                <w:sz w:val="20"/>
              </w:rPr>
              <w:t xml:space="preserve">, </w:t>
            </w:r>
            <w:r w:rsidRPr="005F6264">
              <w:rPr>
                <w:rFonts w:ascii="Helvetica" w:hAnsi="Helvetica"/>
                <w:position w:val="-6"/>
                <w:sz w:val="20"/>
              </w:rPr>
              <w:object w:dxaOrig="1600" w:dyaOrig="300" w14:anchorId="0F6FE5B9">
                <v:shape id="_x0000_i1027" type="#_x0000_t75" style="width:79.6pt;height:15.15pt" o:ole="">
                  <v:imagedata r:id="rId12" o:title=""/>
                </v:shape>
                <o:OLEObject Type="Embed" ProgID="Equation.DSMT4" ShapeID="_x0000_i1027" DrawAspect="Content" ObjectID="_1256408002" r:id="rId13"/>
              </w:object>
            </w:r>
          </w:p>
          <w:p w14:paraId="6A56A1E6" w14:textId="77777777" w:rsidR="00CA4931" w:rsidRPr="005F6264" w:rsidRDefault="00CA4931" w:rsidP="005F6264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b/>
                <w:sz w:val="20"/>
              </w:rPr>
            </w:pPr>
          </w:p>
          <w:p w14:paraId="188DDC09" w14:textId="77777777" w:rsidR="00CA4931" w:rsidRPr="005F6264" w:rsidRDefault="00CA4931" w:rsidP="005F6264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1.b  </w:t>
            </w:r>
            <w:r w:rsidRPr="005F6264">
              <w:rPr>
                <w:rFonts w:ascii="Helvetica" w:hAnsi="Helvetica"/>
                <w:sz w:val="20"/>
              </w:rPr>
              <w:t xml:space="preserve">I can convert a rational number into its decimal form, and I can convert a repeating decimal into its fractional form.  </w:t>
            </w:r>
          </w:p>
        </w:tc>
      </w:tr>
      <w:tr w:rsidR="00CA4931" w:rsidRPr="000104C1" w14:paraId="034CE063" w14:textId="77777777" w:rsidTr="005F6264">
        <w:tc>
          <w:tcPr>
            <w:tcW w:w="3888" w:type="dxa"/>
          </w:tcPr>
          <w:p w14:paraId="2AF67347" w14:textId="77777777" w:rsidR="00CA4931" w:rsidRPr="005F6264" w:rsidRDefault="00CA4931" w:rsidP="005F6264">
            <w:pPr>
              <w:autoSpaceDE w:val="0"/>
              <w:autoSpaceDN w:val="0"/>
              <w:adjustRightInd w:val="0"/>
              <w:rPr>
                <w:rFonts w:ascii="Helvetica" w:hAnsi="Helvetica" w:cs="Arial"/>
                <w:i/>
                <w:sz w:val="20"/>
                <w:szCs w:val="20"/>
              </w:rPr>
            </w:pPr>
            <w:r w:rsidRPr="005F6264">
              <w:rPr>
                <w:rFonts w:ascii="Helvetica" w:hAnsi="Helvetica" w:cs="Arial"/>
                <w:b/>
                <w:sz w:val="20"/>
                <w:szCs w:val="20"/>
              </w:rPr>
              <w:t>8.NS.2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 Use rational approximations of irrational numbers to compare the size of irrational numbers, locate them approximately on a number line diagram, and estimate the value of expressions (e.g., 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sym w:font="Symbol" w:char="F070"/>
            </w:r>
            <w:r w:rsidRPr="005F6264">
              <w:rPr>
                <w:rFonts w:ascii="Helvetica" w:hAnsi="Helvetica" w:cs="Arial"/>
                <w:sz w:val="20"/>
                <w:szCs w:val="20"/>
                <w:vertAlign w:val="superscript"/>
              </w:rPr>
              <w:t>2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). </w:t>
            </w:r>
            <w:r w:rsidRPr="005F6264">
              <w:rPr>
                <w:rFonts w:ascii="Helvetica" w:hAnsi="Helvetica" w:cs="Arial"/>
                <w:i/>
                <w:sz w:val="20"/>
                <w:szCs w:val="20"/>
              </w:rPr>
              <w:t>For example, by truncating the decimal expansion of √2, show that √2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 </w:t>
            </w:r>
            <w:r w:rsidRPr="005F6264">
              <w:rPr>
                <w:rFonts w:ascii="Helvetica" w:hAnsi="Helvetica" w:cs="Arial"/>
                <w:i/>
                <w:sz w:val="20"/>
                <w:szCs w:val="20"/>
              </w:rPr>
              <w:t>is between 1and 2, then between 1.4 and 1.5, and explain how to continue on to get better approximations.</w:t>
            </w:r>
          </w:p>
        </w:tc>
        <w:tc>
          <w:tcPr>
            <w:tcW w:w="9288" w:type="dxa"/>
          </w:tcPr>
          <w:p w14:paraId="4BB1307A" w14:textId="77777777" w:rsidR="00CA4931" w:rsidRPr="005F6264" w:rsidRDefault="00CA4931" w:rsidP="005F6264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2.a  </w:t>
            </w:r>
            <w:r w:rsidRPr="005F6264">
              <w:rPr>
                <w:rFonts w:ascii="Helvetica" w:hAnsi="Helvetica"/>
                <w:sz w:val="20"/>
              </w:rPr>
              <w:t xml:space="preserve">I can use rational approximations of irrational numbers to compare the size of irrational numbers.  </w:t>
            </w:r>
          </w:p>
          <w:p w14:paraId="679D8F4F" w14:textId="77777777" w:rsidR="00CA4931" w:rsidRPr="005F6264" w:rsidRDefault="00CA4931" w:rsidP="005F6264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b/>
                <w:sz w:val="20"/>
              </w:rPr>
            </w:pPr>
          </w:p>
          <w:p w14:paraId="228FC57C" w14:textId="77777777" w:rsidR="00CA4931" w:rsidRPr="005F6264" w:rsidRDefault="00CA4931" w:rsidP="005F6264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2.b  </w:t>
            </w:r>
            <w:r w:rsidRPr="005F6264">
              <w:rPr>
                <w:rFonts w:ascii="Helvetica" w:hAnsi="Helvetica"/>
                <w:sz w:val="20"/>
              </w:rPr>
              <w:t>I can</w:t>
            </w:r>
            <w:r w:rsidRPr="005F6264">
              <w:rPr>
                <w:rFonts w:ascii="Helvetica" w:hAnsi="Helvetica"/>
                <w:b/>
                <w:sz w:val="20"/>
              </w:rPr>
              <w:t xml:space="preserve"> </w:t>
            </w:r>
            <w:r w:rsidRPr="005F6264">
              <w:rPr>
                <w:rFonts w:ascii="Helvetica" w:hAnsi="Helvetica"/>
                <w:sz w:val="20"/>
              </w:rPr>
              <w:t xml:space="preserve">approximate the location of irrational numbers on a number line. </w:t>
            </w:r>
          </w:p>
          <w:p w14:paraId="0097DC39" w14:textId="77777777" w:rsidR="00CA4931" w:rsidRPr="005F6264" w:rsidRDefault="00CA4931" w:rsidP="005F6264">
            <w:pPr>
              <w:autoSpaceDE w:val="0"/>
              <w:autoSpaceDN w:val="0"/>
              <w:adjustRightInd w:val="0"/>
              <w:rPr>
                <w:rFonts w:ascii="Helvetica" w:hAnsi="Helvetica" w:cs="Arial"/>
                <w:sz w:val="20"/>
                <w:szCs w:val="20"/>
              </w:rPr>
            </w:pPr>
          </w:p>
          <w:p w14:paraId="5CE836B2" w14:textId="77777777" w:rsidR="00CA4931" w:rsidRPr="005F6264" w:rsidRDefault="00CA4931" w:rsidP="005F6264">
            <w:pPr>
              <w:autoSpaceDE w:val="0"/>
              <w:autoSpaceDN w:val="0"/>
              <w:adjustRightInd w:val="0"/>
              <w:rPr>
                <w:rFonts w:ascii="Helvetica" w:hAnsi="Helvetica" w:cs="Arial"/>
                <w:sz w:val="20"/>
                <w:szCs w:val="20"/>
              </w:rPr>
            </w:pPr>
            <w:r w:rsidRPr="005F6264">
              <w:rPr>
                <w:rFonts w:ascii="Helvetica" w:hAnsi="Helvetica" w:cs="Arial"/>
                <w:b/>
                <w:sz w:val="20"/>
                <w:szCs w:val="20"/>
              </w:rPr>
              <w:t>For example: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 By truncating the decimal expansion of </w:t>
            </w:r>
            <w:r w:rsidRPr="005F6264">
              <w:rPr>
                <w:rFonts w:ascii="Helvetica" w:hAnsi="Helvetica" w:cs="Arial"/>
                <w:position w:val="-6"/>
                <w:sz w:val="20"/>
                <w:szCs w:val="20"/>
              </w:rPr>
              <w:object w:dxaOrig="320" w:dyaOrig="300" w14:anchorId="52CCA553">
                <v:shape id="_x0000_i1028" type="#_x0000_t75" style="width:16.1pt;height:15.15pt" o:ole="">
                  <v:imagedata r:id="rId14" o:title=""/>
                </v:shape>
                <o:OLEObject Type="Embed" ProgID="Equation.DSMT4" ShapeID="_x0000_i1028" DrawAspect="Content" ObjectID="_1256408003" r:id="rId15"/>
              </w:objec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, show that </w:t>
            </w:r>
            <w:r w:rsidRPr="005F6264">
              <w:rPr>
                <w:rFonts w:ascii="Helvetica" w:hAnsi="Helvetica" w:cs="Arial"/>
                <w:position w:val="-6"/>
                <w:sz w:val="20"/>
                <w:szCs w:val="20"/>
              </w:rPr>
              <w:object w:dxaOrig="320" w:dyaOrig="300" w14:anchorId="0FEF470F">
                <v:shape id="_x0000_i1029" type="#_x0000_t75" style="width:16.1pt;height:15.15pt" o:ole="">
                  <v:imagedata r:id="rId16" o:title=""/>
                </v:shape>
                <o:OLEObject Type="Embed" ProgID="Equation.DSMT4" ShapeID="_x0000_i1029" DrawAspect="Content" ObjectID="_1256408004" r:id="rId17"/>
              </w:objec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 is between 1 and 2, then between 1.4 and 1.5, and explain how to continue on to get better approximations.</w:t>
            </w:r>
          </w:p>
          <w:p w14:paraId="53872926" w14:textId="77777777" w:rsidR="00CA4931" w:rsidRPr="005F6264" w:rsidRDefault="00CA4931" w:rsidP="005F6264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b/>
                <w:sz w:val="20"/>
              </w:rPr>
            </w:pPr>
          </w:p>
          <w:p w14:paraId="03427DFC" w14:textId="77777777" w:rsidR="00CA4931" w:rsidRPr="005F6264" w:rsidRDefault="00CA4931" w:rsidP="005F6264">
            <w:pPr>
              <w:tabs>
                <w:tab w:val="left" w:pos="5056"/>
              </w:tabs>
              <w:ind w:left="882" w:hanging="882"/>
              <w:rPr>
                <w:rFonts w:ascii="Helvetica" w:hAnsi="Helvetica"/>
                <w:sz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8.NS.2.c  </w:t>
            </w:r>
            <w:r w:rsidRPr="005F6264">
              <w:rPr>
                <w:rFonts w:ascii="Helvetica" w:hAnsi="Helvetica"/>
                <w:sz w:val="20"/>
              </w:rPr>
              <w:t>I can estimate the value of an expression that involves irrational numbers.</w:t>
            </w:r>
          </w:p>
          <w:p w14:paraId="28E7E498" w14:textId="77777777" w:rsidR="00CA4931" w:rsidRPr="005F6264" w:rsidRDefault="00CA4931" w:rsidP="005F6264">
            <w:pPr>
              <w:autoSpaceDE w:val="0"/>
              <w:autoSpaceDN w:val="0"/>
              <w:adjustRightInd w:val="0"/>
              <w:rPr>
                <w:rFonts w:ascii="Helvetica" w:hAnsi="Helvetica"/>
                <w:sz w:val="20"/>
              </w:rPr>
            </w:pPr>
          </w:p>
          <w:p w14:paraId="63396FF7" w14:textId="77777777" w:rsidR="00CA4931" w:rsidRPr="005F6264" w:rsidRDefault="00CA4931" w:rsidP="005F6264">
            <w:pPr>
              <w:autoSpaceDE w:val="0"/>
              <w:autoSpaceDN w:val="0"/>
              <w:adjustRightInd w:val="0"/>
              <w:rPr>
                <w:rFonts w:ascii="Helvetica" w:hAnsi="Helvetica" w:cs="Arial"/>
                <w:sz w:val="20"/>
                <w:szCs w:val="20"/>
              </w:rPr>
            </w:pPr>
            <w:r w:rsidRPr="005F6264">
              <w:rPr>
                <w:rFonts w:ascii="Helvetica" w:hAnsi="Helvetica"/>
                <w:b/>
                <w:sz w:val="20"/>
              </w:rPr>
              <w:t xml:space="preserve">For example:  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t xml:space="preserve">Estimate </w:t>
            </w:r>
            <w:r w:rsidRPr="005F6264">
              <w:rPr>
                <w:rFonts w:ascii="Helvetica" w:hAnsi="Helvetica" w:cs="Arial"/>
                <w:sz w:val="20"/>
                <w:szCs w:val="20"/>
              </w:rPr>
              <w:sym w:font="Symbol" w:char="F070"/>
            </w:r>
            <w:r w:rsidRPr="005F6264">
              <w:rPr>
                <w:rFonts w:ascii="Helvetica" w:hAnsi="Helvetica" w:cs="Arial"/>
                <w:sz w:val="20"/>
                <w:szCs w:val="20"/>
                <w:vertAlign w:val="superscript"/>
              </w:rPr>
              <w:t>2</w:t>
            </w:r>
          </w:p>
          <w:p w14:paraId="2D8931EB" w14:textId="77777777" w:rsidR="00CA4931" w:rsidRPr="005F6264" w:rsidRDefault="00CA4931" w:rsidP="005F6264">
            <w:pPr>
              <w:autoSpaceDE w:val="0"/>
              <w:autoSpaceDN w:val="0"/>
              <w:adjustRightInd w:val="0"/>
              <w:rPr>
                <w:rFonts w:ascii="Helvetica" w:hAnsi="Helvetica"/>
                <w:sz w:val="20"/>
              </w:rPr>
            </w:pPr>
          </w:p>
        </w:tc>
      </w:tr>
    </w:tbl>
    <w:p w14:paraId="3748EB8A" w14:textId="77777777" w:rsidR="00CA4931" w:rsidRPr="000104C1" w:rsidRDefault="00CA4931">
      <w:pPr>
        <w:rPr>
          <w:rFonts w:ascii="Helvetica" w:hAnsi="Helvetica"/>
          <w:sz w:val="20"/>
        </w:rPr>
      </w:pPr>
    </w:p>
    <w:p w14:paraId="0380E21C" w14:textId="77777777" w:rsidR="00CA4931" w:rsidRPr="000104C1" w:rsidRDefault="00CA4931">
      <w:pPr>
        <w:rPr>
          <w:rFonts w:ascii="Helvetica" w:hAnsi="Helvetica"/>
          <w:sz w:val="20"/>
        </w:rPr>
      </w:pPr>
    </w:p>
    <w:sectPr w:rsidR="00CA4931" w:rsidRPr="000104C1" w:rsidSect="00226B31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5840" w:h="12240" w:orient="landscape"/>
      <w:pgMar w:top="1432" w:right="1440" w:bottom="153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1C2E16" w14:textId="77777777" w:rsidR="00CA4931" w:rsidRDefault="00CA4931" w:rsidP="006E31C1">
      <w:r>
        <w:separator/>
      </w:r>
    </w:p>
  </w:endnote>
  <w:endnote w:type="continuationSeparator" w:id="0">
    <w:p w14:paraId="5DA02703" w14:textId="77777777" w:rsidR="00CA4931" w:rsidRDefault="00CA4931" w:rsidP="006E31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erpetua">
    <w:panose1 w:val="02020502060401020303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?????? Pro W3">
    <w:altName w:val="?????? Pro W3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Perpetua Italic">
    <w:panose1 w:val="02020502060401090303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4815512" w14:textId="77777777" w:rsidR="00F618FD" w:rsidRDefault="00F618FD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473F70" w14:textId="77777777" w:rsidR="00F618FD" w:rsidRDefault="00F618FD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C772D9" w14:textId="77777777" w:rsidR="00F618FD" w:rsidRDefault="00F618FD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85BF1F" w14:textId="77777777" w:rsidR="00CA4931" w:rsidRDefault="00CA4931" w:rsidP="006E31C1">
      <w:r>
        <w:separator/>
      </w:r>
    </w:p>
  </w:footnote>
  <w:footnote w:type="continuationSeparator" w:id="0">
    <w:p w14:paraId="26484335" w14:textId="77777777" w:rsidR="00CA4931" w:rsidRDefault="00CA4931" w:rsidP="006E31C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275F06" w14:textId="77777777" w:rsidR="00F618FD" w:rsidRDefault="00F618FD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F566E1" w14:textId="77777777" w:rsidR="00CA4931" w:rsidRPr="00226B31" w:rsidRDefault="00CA4931" w:rsidP="00422B71">
    <w:pPr>
      <w:pStyle w:val="Header"/>
      <w:jc w:val="center"/>
      <w:rPr>
        <w:sz w:val="28"/>
      </w:rPr>
    </w:pPr>
    <w:r w:rsidRPr="00226B31">
      <w:rPr>
        <w:sz w:val="28"/>
      </w:rPr>
      <w:t xml:space="preserve">ASD </w:t>
    </w:r>
    <w:r>
      <w:rPr>
        <w:sz w:val="28"/>
      </w:rPr>
      <w:t>Intermediate 2</w:t>
    </w:r>
    <w:r w:rsidRPr="00226B31">
      <w:rPr>
        <w:sz w:val="28"/>
      </w:rPr>
      <w:t xml:space="preserve"> </w:t>
    </w:r>
    <w:r w:rsidR="00F618FD">
      <w:rPr>
        <w:sz w:val="28"/>
      </w:rPr>
      <w:t>Clarification</w:t>
    </w:r>
    <w:bookmarkStart w:id="0" w:name="_GoBack"/>
    <w:bookmarkEnd w:id="0"/>
  </w:p>
  <w:p w14:paraId="2C78A87F" w14:textId="77777777" w:rsidR="00CA4931" w:rsidRPr="00226B31" w:rsidRDefault="00CA4931" w:rsidP="00422B71">
    <w:pPr>
      <w:pStyle w:val="Header"/>
      <w:jc w:val="center"/>
      <w:rPr>
        <w:sz w:val="28"/>
      </w:rPr>
    </w:pPr>
    <w:r>
      <w:rPr>
        <w:sz w:val="28"/>
      </w:rPr>
      <w:t>The Number System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D1EFD3" w14:textId="77777777" w:rsidR="00F618FD" w:rsidRDefault="00F618FD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D75B46"/>
    <w:multiLevelType w:val="hybridMultilevel"/>
    <w:tmpl w:val="0B7865D6"/>
    <w:lvl w:ilvl="0" w:tplc="6812EB20">
      <w:start w:val="1"/>
      <w:numFmt w:val="decimal"/>
      <w:pStyle w:val="01-standards"/>
      <w:lvlText w:val="%1."/>
      <w:lvlJc w:val="left"/>
      <w:pPr>
        <w:ind w:left="720" w:hanging="360"/>
      </w:pPr>
      <w:rPr>
        <w:rFonts w:ascii="Perpetua" w:hAnsi="Perpetua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</w:rPr>
    </w:lvl>
    <w:lvl w:ilvl="1" w:tplc="E35CEF80">
      <w:start w:val="1"/>
      <w:numFmt w:val="lowerLetter"/>
      <w:lvlText w:val="%2."/>
      <w:lvlJc w:val="left"/>
      <w:pPr>
        <w:ind w:left="1440" w:hanging="360"/>
      </w:pPr>
      <w:rPr>
        <w:rFonts w:cs="Times New Roman"/>
        <w:i w:val="0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39B64082"/>
    <w:multiLevelType w:val="hybridMultilevel"/>
    <w:tmpl w:val="07C20C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6D1810BE"/>
    <w:multiLevelType w:val="hybridMultilevel"/>
    <w:tmpl w:val="1884FA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77B07D4C"/>
    <w:multiLevelType w:val="hybridMultilevel"/>
    <w:tmpl w:val="2738FC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7AFA1D69"/>
    <w:multiLevelType w:val="hybridMultilevel"/>
    <w:tmpl w:val="0A383F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embedSystemFonts/>
  <w:proofState w:spelling="clean" w:grammar="clean"/>
  <w:defaultTabStop w:val="720"/>
  <w:evenAndOddHeaders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8040A"/>
    <w:rsid w:val="00003200"/>
    <w:rsid w:val="000104C1"/>
    <w:rsid w:val="00027168"/>
    <w:rsid w:val="0004034D"/>
    <w:rsid w:val="00081135"/>
    <w:rsid w:val="000D3BAB"/>
    <w:rsid w:val="0012770F"/>
    <w:rsid w:val="001F4A64"/>
    <w:rsid w:val="00222C79"/>
    <w:rsid w:val="00223561"/>
    <w:rsid w:val="00226B31"/>
    <w:rsid w:val="00236A11"/>
    <w:rsid w:val="002438A6"/>
    <w:rsid w:val="0026299A"/>
    <w:rsid w:val="00263247"/>
    <w:rsid w:val="002F34AE"/>
    <w:rsid w:val="00356EBA"/>
    <w:rsid w:val="00360312"/>
    <w:rsid w:val="003659B4"/>
    <w:rsid w:val="003A0E51"/>
    <w:rsid w:val="0042097F"/>
    <w:rsid w:val="00422B71"/>
    <w:rsid w:val="00436C06"/>
    <w:rsid w:val="00447BAB"/>
    <w:rsid w:val="004E6908"/>
    <w:rsid w:val="00503D13"/>
    <w:rsid w:val="005D5DE3"/>
    <w:rsid w:val="005F6264"/>
    <w:rsid w:val="006E31C1"/>
    <w:rsid w:val="00795ABC"/>
    <w:rsid w:val="007F412E"/>
    <w:rsid w:val="00866B74"/>
    <w:rsid w:val="009339E4"/>
    <w:rsid w:val="009400B3"/>
    <w:rsid w:val="00A159F7"/>
    <w:rsid w:val="00A91D1D"/>
    <w:rsid w:val="00AB0D46"/>
    <w:rsid w:val="00AE1102"/>
    <w:rsid w:val="00AE7DCF"/>
    <w:rsid w:val="00C32DA7"/>
    <w:rsid w:val="00CA4931"/>
    <w:rsid w:val="00CB63DB"/>
    <w:rsid w:val="00CC7245"/>
    <w:rsid w:val="00CE6EC1"/>
    <w:rsid w:val="00D8040A"/>
    <w:rsid w:val="00D91464"/>
    <w:rsid w:val="00E035BA"/>
    <w:rsid w:val="00EA57A9"/>
    <w:rsid w:val="00F03F09"/>
    <w:rsid w:val="00F618FD"/>
    <w:rsid w:val="00FD0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55B0A34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40A"/>
    <w:rPr>
      <w:rFonts w:ascii="Times New Roman" w:eastAsia="Times New Roman" w:hAnsi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8040A"/>
    <w:pPr>
      <w:keepNext/>
      <w:outlineLvl w:val="1"/>
    </w:pPr>
    <w:rPr>
      <w:rFonts w:ascii="Helvetica" w:eastAsia="?????? Pro W3" w:hAnsi="Helvetica"/>
      <w:b/>
      <w:color w:val="00000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D8040A"/>
    <w:rPr>
      <w:rFonts w:ascii="Helvetica" w:eastAsia="?????? Pro W3" w:hAnsi="Helvetica" w:cs="Times New Roman"/>
      <w:b/>
      <w:color w:val="000000"/>
      <w:sz w:val="24"/>
      <w:lang w:val="en-US" w:eastAsia="en-US" w:bidi="ar-SA"/>
    </w:rPr>
  </w:style>
  <w:style w:type="table" w:styleId="TableGrid">
    <w:name w:val="Table Grid"/>
    <w:basedOn w:val="TableNormal"/>
    <w:uiPriority w:val="99"/>
    <w:rsid w:val="00D8040A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">
    <w:name w:val="Body"/>
    <w:uiPriority w:val="99"/>
    <w:rsid w:val="00D8040A"/>
    <w:rPr>
      <w:rFonts w:ascii="Helvetica" w:eastAsia="?????? Pro W3" w:hAnsi="Helvetica"/>
      <w:color w:val="000000"/>
      <w:sz w:val="24"/>
      <w:szCs w:val="20"/>
    </w:rPr>
  </w:style>
  <w:style w:type="paragraph" w:styleId="Header">
    <w:name w:val="header"/>
    <w:basedOn w:val="Normal"/>
    <w:link w:val="HeaderChar"/>
    <w:uiPriority w:val="99"/>
    <w:rsid w:val="00422B7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422B71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rsid w:val="00422B7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422B71"/>
    <w:rPr>
      <w:rFonts w:ascii="Times New Roman" w:hAnsi="Times New Roman" w:cs="Times New Roman"/>
    </w:rPr>
  </w:style>
  <w:style w:type="character" w:customStyle="1" w:styleId="01-standardsChar">
    <w:name w:val="01-standards Char"/>
    <w:link w:val="01-standards"/>
    <w:uiPriority w:val="99"/>
    <w:locked/>
    <w:rsid w:val="003A0E51"/>
    <w:rPr>
      <w:rFonts w:ascii="Perpetua" w:hAnsi="Perpetua"/>
    </w:rPr>
  </w:style>
  <w:style w:type="paragraph" w:customStyle="1" w:styleId="01-standards">
    <w:name w:val="01-standards"/>
    <w:basedOn w:val="Normal"/>
    <w:link w:val="01-standardsChar"/>
    <w:uiPriority w:val="99"/>
    <w:rsid w:val="003A0E51"/>
    <w:pPr>
      <w:numPr>
        <w:numId w:val="1"/>
      </w:numPr>
      <w:spacing w:before="60" w:after="60"/>
    </w:pPr>
    <w:rPr>
      <w:rFonts w:ascii="Perpetua" w:eastAsia="Cambria" w:hAnsi="Perpetua"/>
      <w:sz w:val="20"/>
      <w:szCs w:val="20"/>
    </w:rPr>
  </w:style>
  <w:style w:type="character" w:customStyle="1" w:styleId="Clarification">
    <w:name w:val="Clarification"/>
    <w:uiPriority w:val="99"/>
    <w:rsid w:val="003A0E51"/>
    <w:rPr>
      <w:rFonts w:ascii="Perpetua Italic" w:eastAsia="?????? Pro W3" w:hAnsi="Perpetua Italic"/>
      <w:color w:val="000000"/>
      <w:sz w:val="20"/>
    </w:rPr>
  </w:style>
  <w:style w:type="paragraph" w:customStyle="1" w:styleId="Substandard">
    <w:name w:val="Substandard"/>
    <w:uiPriority w:val="99"/>
    <w:rsid w:val="00866B74"/>
    <w:pPr>
      <w:spacing w:before="40" w:after="40"/>
      <w:ind w:left="360"/>
    </w:pPr>
    <w:rPr>
      <w:rFonts w:ascii="Perpetua" w:eastAsia="?????? Pro W3" w:hAnsi="Perpetua"/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oter" Target="footer1.xml"/><Relationship Id="rId21" Type="http://schemas.openxmlformats.org/officeDocument/2006/relationships/footer" Target="footer2.xml"/><Relationship Id="rId22" Type="http://schemas.openxmlformats.org/officeDocument/2006/relationships/header" Target="header3.xml"/><Relationship Id="rId23" Type="http://schemas.openxmlformats.org/officeDocument/2006/relationships/footer" Target="footer3.xml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header" Target="header1.xml"/><Relationship Id="rId19" Type="http://schemas.openxmlformats.org/officeDocument/2006/relationships/header" Target="head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7</Words>
  <Characters>1409</Characters>
  <Application>Microsoft Macintosh Word</Application>
  <DocSecurity>0</DocSecurity>
  <Lines>11</Lines>
  <Paragraphs>3</Paragraphs>
  <ScaleCrop>false</ScaleCrop>
  <Company>Alpine School District</Company>
  <LinksUpToDate>false</LinksUpToDate>
  <CharactersWithSpaces>1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Hanks</dc:creator>
  <cp:keywords/>
  <dc:description/>
  <cp:lastModifiedBy>John Hanks</cp:lastModifiedBy>
  <cp:revision>5</cp:revision>
  <cp:lastPrinted>2011-08-08T20:34:00Z</cp:lastPrinted>
  <dcterms:created xsi:type="dcterms:W3CDTF">2011-08-08T20:28:00Z</dcterms:created>
  <dcterms:modified xsi:type="dcterms:W3CDTF">2011-11-12T04:26:00Z</dcterms:modified>
</cp:coreProperties>
</file>